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FC737E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72275648" w:history="1">
            <w:r w:rsidR="00FC737E" w:rsidRPr="00644660">
              <w:rPr>
                <w:rStyle w:val="Hyperlink"/>
                <w:noProof/>
              </w:rPr>
              <w:t>1</w:t>
            </w:r>
            <w:r w:rsidR="00FC737E">
              <w:rPr>
                <w:noProof/>
                <w:lang w:eastAsia="en-US"/>
              </w:rPr>
              <w:tab/>
            </w:r>
            <w:r w:rsidR="00FC737E" w:rsidRPr="00644660">
              <w:rPr>
                <w:rStyle w:val="Hyperlink"/>
                <w:noProof/>
              </w:rPr>
              <w:t>How to create the “Ditto” moose project</w:t>
            </w:r>
            <w:r w:rsidR="00FC737E">
              <w:rPr>
                <w:noProof/>
                <w:webHidden/>
              </w:rPr>
              <w:tab/>
            </w:r>
            <w:r w:rsidR="00FC737E">
              <w:rPr>
                <w:noProof/>
                <w:webHidden/>
              </w:rPr>
              <w:fldChar w:fldCharType="begin"/>
            </w:r>
            <w:r w:rsidR="00FC737E">
              <w:rPr>
                <w:noProof/>
                <w:webHidden/>
              </w:rPr>
              <w:instrText xml:space="preserve"> PAGEREF _Toc172275648 \h </w:instrText>
            </w:r>
            <w:r w:rsidR="00FC737E">
              <w:rPr>
                <w:noProof/>
                <w:webHidden/>
              </w:rPr>
            </w:r>
            <w:r w:rsidR="00FC737E">
              <w:rPr>
                <w:noProof/>
                <w:webHidden/>
              </w:rPr>
              <w:fldChar w:fldCharType="separate"/>
            </w:r>
            <w:r w:rsidR="00FC737E">
              <w:rPr>
                <w:noProof/>
                <w:webHidden/>
              </w:rPr>
              <w:t>3</w:t>
            </w:r>
            <w:r w:rsidR="00FC737E"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72275649" w:history="1">
            <w:r w:rsidRPr="00644660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Useful mathematical Identi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0" w:history="1">
            <w:r w:rsidRPr="00644660">
              <w:rPr>
                <w:rStyle w:val="Hyperlink"/>
                <w:noProof/>
              </w:rPr>
              <w:t>2.1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1" w:history="1">
            <w:r w:rsidRPr="00644660">
              <w:rPr>
                <w:rStyle w:val="Hyperlink"/>
                <w:noProof/>
              </w:rPr>
              <w:t>2.2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2" w:history="1">
            <w:r w:rsidRPr="00644660">
              <w:rPr>
                <w:rStyle w:val="Hyperlink"/>
                <w:noProof/>
              </w:rPr>
              <w:t>2.3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72275653" w:history="1">
            <w:r w:rsidRPr="00644660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4" w:history="1">
            <w:r w:rsidRPr="00644660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5" w:history="1">
            <w:r w:rsidRPr="00644660">
              <w:rPr>
                <w:rStyle w:val="Hyperlink"/>
                <w:noProof/>
              </w:rPr>
              <w:t>3.2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6" w:history="1">
            <w:r w:rsidRPr="00644660">
              <w:rPr>
                <w:rStyle w:val="Hyperlink"/>
                <w:noProof/>
              </w:rPr>
              <w:t>3.3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7" w:history="1">
            <w:r w:rsidRPr="00644660">
              <w:rPr>
                <w:rStyle w:val="Hyperlink"/>
                <w:noProof/>
              </w:rPr>
              <w:t>3.4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8" w:history="1">
            <w:r w:rsidRPr="00644660">
              <w:rPr>
                <w:rStyle w:val="Hyperlink"/>
                <w:noProof/>
              </w:rPr>
              <w:t>3.5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Introducing Materials: spatio-temporal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59" w:history="1">
            <w:r w:rsidRPr="00644660">
              <w:rPr>
                <w:rStyle w:val="Hyperlink"/>
                <w:noProof/>
              </w:rPr>
              <w:t>3.6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Initial condition (I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60" w:history="1">
            <w:r w:rsidRPr="00644660">
              <w:rPr>
                <w:rStyle w:val="Hyperlink"/>
                <w:noProof/>
              </w:rPr>
              <w:t>3.7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Boundary conditions (BC) and post-processors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61" w:history="1">
            <w:r w:rsidRPr="00644660">
              <w:rPr>
                <w:rStyle w:val="Hyperlink"/>
                <w:noProof/>
              </w:rPr>
              <w:t>3.8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Adaptive gr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72275662" w:history="1">
            <w:r w:rsidRPr="00644660">
              <w:rPr>
                <w:rStyle w:val="Hyperlink"/>
                <w:noProof/>
              </w:rPr>
              <w:t>3.9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Adaptive ste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72275663" w:history="1">
            <w:r w:rsidRPr="00644660">
              <w:rPr>
                <w:rStyle w:val="Hyperlink"/>
                <w:noProof/>
              </w:rPr>
              <w:t>3.10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Diffusion-ConservativeAdve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72275664" w:history="1">
            <w:r w:rsidRPr="00644660">
              <w:rPr>
                <w:rStyle w:val="Hyperlink"/>
                <w:noProof/>
              </w:rPr>
              <w:t>3.11.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Testing the restart cap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C737E" w:rsidRDefault="00FC737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72275665" w:history="1">
            <w:r w:rsidRPr="00644660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644660">
              <w:rPr>
                <w:rStyle w:val="Hyperlink"/>
                <w:noProof/>
              </w:rPr>
              <w:t>Moose 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2275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FC737E" w:rsidRPr="00E127B6" w:rsidRDefault="00FC737E" w:rsidP="00FC737E">
      <w:pPr>
        <w:pStyle w:val="Heading1"/>
      </w:pPr>
      <w:bookmarkStart w:id="0" w:name="_Toc172275648"/>
      <w:r>
        <w:lastRenderedPageBreak/>
        <w:t>How to create the “Ditto” moose</w:t>
      </w:r>
      <w:r w:rsidRPr="00E127B6">
        <w:t xml:space="preserve"> project</w:t>
      </w:r>
      <w:bookmarkEnd w:id="0"/>
    </w:p>
    <w:p w:rsidR="00FC737E" w:rsidRDefault="00FC737E" w:rsidP="00FC737E"/>
    <w:p w:rsidR="00FC737E" w:rsidRDefault="00FC737E" w:rsidP="00FC737E">
      <w:r>
        <w:t>1. Activate moose</w:t>
      </w:r>
    </w:p>
    <w:p w:rsidR="00FC737E" w:rsidRDefault="00FC737E" w:rsidP="00FC737E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FC737E" w:rsidRDefault="00FC737E" w:rsidP="00FC737E">
      <w:pPr>
        <w:pStyle w:val="code"/>
      </w:pPr>
    </w:p>
    <w:p w:rsidR="00FC737E" w:rsidRPr="004B085E" w:rsidRDefault="00FC737E" w:rsidP="00FC737E">
      <w:r>
        <w:t xml:space="preserve">2. </w:t>
      </w:r>
      <w:r w:rsidRPr="004B085E">
        <w:t>Generate the project files w/ stork</w:t>
      </w:r>
    </w:p>
    <w:p w:rsidR="00FC737E" w:rsidRPr="004B085E" w:rsidRDefault="00FC737E" w:rsidP="00FC737E">
      <w:pPr>
        <w:pStyle w:val="code"/>
      </w:pPr>
      <w:proofErr w:type="gramStart"/>
      <w:r>
        <w:t>cd</w:t>
      </w:r>
      <w:proofErr w:type="gramEnd"/>
      <w:r w:rsidRPr="004B085E">
        <w:t xml:space="preserve"> ~/projects</w:t>
      </w:r>
    </w:p>
    <w:p w:rsidR="00FC737E" w:rsidRPr="00DA7ADB" w:rsidRDefault="00FC737E" w:rsidP="00FC737E">
      <w:pPr>
        <w:pStyle w:val="code"/>
      </w:pPr>
      <w:r w:rsidRPr="00DA7ADB">
        <w:t>./moose/scripts/stork.sh Ditto</w:t>
      </w:r>
    </w:p>
    <w:p w:rsidR="00FC737E" w:rsidRDefault="00FC737E" w:rsidP="00FC737E">
      <w:pPr>
        <w:pStyle w:val="code"/>
      </w:pPr>
    </w:p>
    <w:p w:rsidR="00FC737E" w:rsidRDefault="00FC737E" w:rsidP="00FC737E">
      <w:r>
        <w:t xml:space="preserve">3. (Optional) </w:t>
      </w:r>
      <w:r w:rsidRPr="00E127B6">
        <w:t xml:space="preserve">Create </w:t>
      </w:r>
      <w:r>
        <w:t>GitHub</w:t>
      </w:r>
      <w:r w:rsidRPr="00E127B6">
        <w:t xml:space="preserve"> </w:t>
      </w:r>
      <w:proofErr w:type="gramStart"/>
      <w:r w:rsidRPr="00E127B6">
        <w:t>repo</w:t>
      </w:r>
      <w:r>
        <w:t xml:space="preserve"> called Ditto and push</w:t>
      </w:r>
      <w:proofErr w:type="gramEnd"/>
      <w:r>
        <w:t xml:space="preserve"> the project</w:t>
      </w:r>
    </w:p>
    <w:p w:rsidR="00FC737E" w:rsidRDefault="00FC737E" w:rsidP="00FC737E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Pr="004B085E">
        <w:t>~/projects</w:t>
      </w:r>
      <w:r>
        <w:t>/Ditto</w:t>
      </w:r>
    </w:p>
    <w:p w:rsidR="00FC737E" w:rsidRDefault="00FC737E" w:rsidP="00FC737E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9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FC737E" w:rsidRDefault="00FC737E" w:rsidP="00FC737E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>
        <w:t>-u</w:t>
      </w:r>
      <w:r w:rsidRPr="0028418C">
        <w:t xml:space="preserve"> origin main</w:t>
      </w:r>
    </w:p>
    <w:p w:rsidR="00FC737E" w:rsidRDefault="00FC737E" w:rsidP="00FC737E">
      <w:pPr>
        <w:pStyle w:val="code"/>
      </w:pPr>
    </w:p>
    <w:p w:rsidR="00FC737E" w:rsidRDefault="00FC737E" w:rsidP="00FC737E">
      <w:r>
        <w:t>4. Make the executable</w:t>
      </w:r>
    </w:p>
    <w:p w:rsidR="00FC737E" w:rsidRDefault="00FC737E" w:rsidP="00FC737E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FC737E" w:rsidRDefault="00FC737E" w:rsidP="00FC737E">
      <w:pPr>
        <w:pStyle w:val="code"/>
      </w:pPr>
    </w:p>
    <w:p w:rsidR="00FC737E" w:rsidRDefault="00FC737E" w:rsidP="00FC737E">
      <w:r>
        <w:t>5. Run the tests</w:t>
      </w:r>
    </w:p>
    <w:p w:rsidR="00FC737E" w:rsidRDefault="00FC737E" w:rsidP="00FC737E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FC737E" w:rsidRDefault="00FC737E" w:rsidP="00FC737E">
      <w:pPr>
        <w:pStyle w:val="code"/>
      </w:pPr>
    </w:p>
    <w:p w:rsidR="00FC737E" w:rsidRPr="00E127B6" w:rsidRDefault="00FC737E" w:rsidP="00FC737E">
      <w:r>
        <w:t>6. Generate a problems folder</w:t>
      </w:r>
    </w:p>
    <w:p w:rsidR="00FC737E" w:rsidRDefault="00FC737E" w:rsidP="00FC737E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FC737E" w:rsidRDefault="00FC737E" w:rsidP="00FC737E"/>
    <w:p w:rsidR="00FC737E" w:rsidRDefault="00FC737E" w:rsidP="00FC737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1" w:name="_Toc172275649"/>
      <w:r>
        <w:lastRenderedPageBreak/>
        <w:t>Useful m</w:t>
      </w:r>
      <w:r w:rsidR="00E127B6" w:rsidRPr="004B085E">
        <w:t>athematical Identities</w:t>
      </w:r>
      <w:bookmarkEnd w:id="1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2" w:name="_Toc172275650"/>
      <w:r w:rsidRPr="004B085E">
        <w:t>Continuity equ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31pt" o:ole="">
            <v:imagedata r:id="rId10" o:title=""/>
          </v:shape>
          <o:OLEObject Type="Embed" ProgID="Equation.DSMT4" ShapeID="_x0000_i1025" DrawAspect="Content" ObjectID="_178288896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</w:instrText>
      </w:r>
      <w:r w:rsidR="00FC737E">
        <w:rPr>
          <w:noProof/>
        </w:rPr>
        <w:fldChar w:fldCharType="end"/>
      </w:r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3" w:name="_Toc172275651"/>
      <w:r w:rsidRPr="001B2D04">
        <w:t>Moose inner product notation:</w:t>
      </w:r>
      <w:bookmarkEnd w:id="3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6pt;height:29.3pt" o:ole="">
            <v:imagedata r:id="rId12" o:title=""/>
          </v:shape>
          <o:OLEObject Type="Embed" ProgID="Equation.DSMT4" ShapeID="_x0000_i1026" DrawAspect="Content" ObjectID="_178288897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2</w:instrText>
      </w:r>
      <w:r w:rsidR="00FC737E">
        <w:rPr>
          <w:noProof/>
        </w:rPr>
        <w:fldChar w:fldCharType="end"/>
      </w:r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55pt;height:29.3pt" o:ole="">
            <v:imagedata r:id="rId14" o:title=""/>
          </v:shape>
          <o:OLEObject Type="Embed" ProgID="Equation.DSMT4" ShapeID="_x0000_i1027" DrawAspect="Content" ObjectID="_1782888971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3</w:instrText>
      </w:r>
      <w:r w:rsidR="00FC737E">
        <w:rPr>
          <w:noProof/>
        </w:rPr>
        <w:fldChar w:fldCharType="end"/>
      </w:r>
      <w:r>
        <w:fldChar w:fldCharType="end"/>
      </w:r>
    </w:p>
    <w:p w:rsidR="00E127B6" w:rsidRPr="001B2D04" w:rsidRDefault="00E127B6" w:rsidP="00DA7ADB">
      <w:pPr>
        <w:pStyle w:val="Heading2"/>
      </w:pPr>
      <w:bookmarkStart w:id="4" w:name="_Toc172275652"/>
      <w:r w:rsidRPr="001B2D04">
        <w:t>Integration by parts and divergence theorem</w:t>
      </w:r>
      <w:bookmarkEnd w:id="4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85pt;height:20.1pt" o:ole="">
            <v:imagedata r:id="rId16" o:title=""/>
          </v:shape>
          <o:OLEObject Type="Embed" ProgID="Equation.DSMT4" ShapeID="_x0000_i1028" DrawAspect="Content" ObjectID="_1782888972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4</w:instrText>
      </w:r>
      <w:r w:rsidR="00FC737E">
        <w:rPr>
          <w:noProof/>
        </w:rPr>
        <w:fldChar w:fldCharType="end"/>
      </w:r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6.85pt;height:29.3pt" o:ole="">
            <v:imagedata r:id="rId18" o:title=""/>
          </v:shape>
          <o:OLEObject Type="Embed" ProgID="Equation.DSMT4" ShapeID="_x0000_i1029" DrawAspect="Content" ObjectID="_1782888973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C737E">
        <w:rPr>
          <w:noProof/>
        </w:rPr>
        <w:instrText>5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15pt" o:ole="">
            <v:imagedata r:id="rId20" o:title=""/>
          </v:shape>
          <o:OLEObject Type="Embed" ProgID="Equation.DSMT4" ShapeID="_x0000_i1030" DrawAspect="Content" ObjectID="_178288897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C737E">
        <w:rPr>
          <w:noProof/>
        </w:rPr>
        <w:instrText>6</w:instrText>
      </w:r>
      <w:r>
        <w:fldChar w:fldCharType="end"/>
      </w:r>
      <w:bookmarkEnd w:id="6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.05pt;height:14.25pt" o:ole="">
            <v:imagedata r:id="rId22" o:title=""/>
          </v:shape>
          <o:OLEObject Type="Embed" ProgID="Equation.DSMT4" ShapeID="_x0000_i1031" DrawAspect="Content" ObjectID="_1782888975" r:id="rId23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9.25pt;height:14.25pt" o:ole="">
            <v:imagedata r:id="rId24" o:title=""/>
          </v:shape>
          <o:OLEObject Type="Embed" ProgID="Equation.DSMT4" ShapeID="_x0000_i1032" DrawAspect="Content" ObjectID="_1782888976" r:id="rId25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r w:rsidR="00FC737E">
        <w:fldChar w:fldCharType="begin"/>
      </w:r>
      <w:r w:rsidR="00FC737E">
        <w:instrText xml:space="preserve"> REF ZEqnNum794758 \* Charformat \! \* MERGEFORMAT </w:instrText>
      </w:r>
      <w:r w:rsidR="00FC737E">
        <w:fldChar w:fldCharType="separate"/>
      </w:r>
      <w:r w:rsidR="00FC737E">
        <w:instrText>5</w:instrText>
      </w:r>
      <w:r w:rsidR="00FC737E">
        <w:fldChar w:fldCharType="end"/>
      </w:r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r w:rsidR="00FC737E">
        <w:fldChar w:fldCharType="begin"/>
      </w:r>
      <w:r w:rsidR="00FC737E">
        <w:instrText xml:space="preserve"> REF ZEqnNum280058 \* Charformat \! \* MERGEFORMAT </w:instrText>
      </w:r>
      <w:r w:rsidR="00FC737E">
        <w:fldChar w:fldCharType="separate"/>
      </w:r>
      <w:r w:rsidR="00FC737E">
        <w:instrText>6</w:instrText>
      </w:r>
      <w:r w:rsidR="00FC737E">
        <w:fldChar w:fldCharType="end"/>
      </w:r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15pt" o:ole="">
            <v:imagedata r:id="rId26" o:title=""/>
          </v:shape>
          <o:OLEObject Type="Embed" ProgID="Equation.DSMT4" ShapeID="_x0000_i1033" DrawAspect="Content" ObjectID="_1782888977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C737E">
        <w:rPr>
          <w:noProof/>
        </w:rPr>
        <w:instrText>7</w:instrText>
      </w:r>
      <w:r>
        <w:fldChar w:fldCharType="end"/>
      </w:r>
      <w:bookmarkEnd w:id="7"/>
      <w:r>
        <w:fldChar w:fldCharType="end"/>
      </w:r>
    </w:p>
    <w:p w:rsidR="00714E15" w:rsidRDefault="00714E15" w:rsidP="00714E15"/>
    <w:p w:rsidR="00714E15" w:rsidRDefault="00714E15" w:rsidP="00714E15"/>
    <w:p w:rsidR="00714E15" w:rsidRDefault="00714E15" w:rsidP="00714E15"/>
    <w:p w:rsidR="00714E15" w:rsidRDefault="00714E15" w:rsidP="00714E15"/>
    <w:p w:rsidR="00812B2F" w:rsidRPr="00DA7ADB" w:rsidRDefault="004B085E" w:rsidP="004B085E">
      <w:pPr>
        <w:pStyle w:val="Heading1"/>
      </w:pPr>
      <w:bookmarkStart w:id="8" w:name="_Toc172275653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72275654"/>
      <w:r w:rsidRPr="00DA7ADB">
        <w:t>Diffusion</w:t>
      </w:r>
      <w:r w:rsidR="00DA7ADB">
        <w:t xml:space="preserve"> (steady)</w:t>
      </w:r>
      <w:bookmarkStart w:id="11" w:name="_GoBack"/>
      <w:bookmarkEnd w:id="9"/>
      <w:bookmarkEnd w:id="10"/>
      <w:bookmarkEnd w:id="11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4.25pt" o:ole="">
            <v:imagedata r:id="rId28" o:title=""/>
          </v:shape>
          <o:OLEObject Type="Embed" ProgID="Equation.DSMT4" ShapeID="_x0000_i1034" DrawAspect="Content" ObjectID="_178288897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8</w:instrText>
      </w:r>
      <w:r w:rsidR="00FC737E">
        <w:rPr>
          <w:noProof/>
        </w:rPr>
        <w:fldChar w:fldCharType="end"/>
      </w:r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55pt;height:29.3pt" o:ole="">
            <v:imagedata r:id="rId30" o:title=""/>
          </v:shape>
          <o:OLEObject Type="Embed" ProgID="Equation.DSMT4" ShapeID="_x0000_i1035" DrawAspect="Content" ObjectID="_1782888979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9</w:instrText>
      </w:r>
      <w:r w:rsidR="00FC737E">
        <w:rPr>
          <w:noProof/>
        </w:rPr>
        <w:fldChar w:fldCharType="end"/>
      </w:r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FC737E">
        <w:fldChar w:fldCharType="begin"/>
      </w:r>
      <w:r w:rsidR="00FC737E">
        <w:instrText xml:space="preserve"> REF ZEqnNum808677 \* Charformat \! \* MERGEFORMAT </w:instrText>
      </w:r>
      <w:r w:rsidR="00FC737E">
        <w:fldChar w:fldCharType="separate"/>
      </w:r>
      <w:r w:rsidR="00FC737E">
        <w:instrText>7</w:instrText>
      </w:r>
      <w:r w:rsidR="00FC737E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1pt;height:14.25pt" o:ole="">
            <v:imagedata r:id="rId32" o:title=""/>
          </v:shape>
          <o:OLEObject Type="Embed" ProgID="Equation.DSMT4" ShapeID="_x0000_i1036" DrawAspect="Content" ObjectID="_1782888980" r:id="rId33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="00714E15" w:rsidRPr="00714E15">
        <w:rPr>
          <w:position w:val="-32"/>
        </w:rPr>
        <w:object w:dxaOrig="4140" w:dyaOrig="600">
          <v:shape id="_x0000_i1037" type="#_x0000_t75" style="width:206.8pt;height:31pt" o:ole="">
            <v:imagedata r:id="rId34" o:title=""/>
          </v:shape>
          <o:OLEObject Type="Embed" ProgID="Equation.DSMT4" ShapeID="_x0000_i1037" DrawAspect="Content" ObjectID="_178288898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C737E">
        <w:rPr>
          <w:noProof/>
        </w:rPr>
        <w:instrText>10</w:instrText>
      </w:r>
      <w:r>
        <w:fldChar w:fldCharType="end"/>
      </w:r>
      <w:bookmarkEnd w:id="12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39.8pt;height:33.5pt" o:ole="">
            <v:imagedata r:id="rId36" o:title=""/>
          </v:shape>
          <o:OLEObject Type="Embed" ProgID="Equation.DSMT4" ShapeID="_x0000_i1038" DrawAspect="Content" ObjectID="_1782888982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1</w:instrText>
      </w:r>
      <w:r w:rsidR="00FC737E">
        <w:rPr>
          <w:noProof/>
        </w:rPr>
        <w:fldChar w:fldCharType="end"/>
      </w:r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7FA480CB" wp14:editId="64EDD9D0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1</w:t>
      </w:r>
      <w:r w:rsidR="00FC737E">
        <w:rPr>
          <w:noProof/>
        </w:rPr>
        <w:fldChar w:fldCharType="end"/>
      </w:r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3" w:name="_Ref163725294"/>
      <w:bookmarkStart w:id="14" w:name="_Toc172275655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3"/>
      <w:bookmarkEnd w:id="14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FC737E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13C9FA53" wp14:editId="4694FBFF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5C94482A" wp14:editId="3FA16DFE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2F0570FB" wp14:editId="7ECC2080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7807CE1A" wp14:editId="5E7AA22C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5" w:name="_Ref163729387"/>
      <w:bookmarkStart w:id="16" w:name="_Toc172275656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5"/>
      <w:bookmarkEnd w:id="16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15pt;height:30.15pt" o:ole="">
            <v:imagedata r:id="rId43" o:title=""/>
          </v:shape>
          <o:OLEObject Type="Embed" ProgID="Equation.DSMT4" ShapeID="_x0000_i1039" DrawAspect="Content" ObjectID="_178288898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2</w:instrText>
      </w:r>
      <w:r w:rsidR="00FC737E">
        <w:rPr>
          <w:noProof/>
        </w:rPr>
        <w:fldChar w:fldCharType="end"/>
      </w:r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0.9pt;height:36pt" o:ole="">
            <v:imagedata r:id="rId45" o:title=""/>
          </v:shape>
          <o:OLEObject Type="Embed" ProgID="Equation.DSMT4" ShapeID="_x0000_i1040" DrawAspect="Content" ObjectID="_1782888984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3</w:instrText>
      </w:r>
      <w:r w:rsidR="00FC737E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FC737E">
        <w:fldChar w:fldCharType="begin"/>
      </w:r>
      <w:r w:rsidR="00FC737E">
        <w:instrText xml:space="preserve"> REF ZEqnNum808677 \* Charformat \! \* MERGEFO</w:instrText>
      </w:r>
      <w:r w:rsidR="00FC737E">
        <w:instrText xml:space="preserve">RMAT </w:instrText>
      </w:r>
      <w:r w:rsidR="00FC737E">
        <w:fldChar w:fldCharType="separate"/>
      </w:r>
      <w:r w:rsidR="00FC737E">
        <w:instrText>7</w:instrText>
      </w:r>
      <w:r w:rsidR="00FC737E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1pt;height:14.25pt" o:ole="">
            <v:imagedata r:id="rId32" o:title=""/>
          </v:shape>
          <o:OLEObject Type="Embed" ProgID="Equation.DSMT4" ShapeID="_x0000_i1041" DrawAspect="Content" ObjectID="_1782888985" r:id="rId47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75pt;height:36pt" o:ole="">
            <v:imagedata r:id="rId48" o:title=""/>
          </v:shape>
          <o:OLEObject Type="Embed" ProgID="Equation.DSMT4" ShapeID="_x0000_i1042" DrawAspect="Content" ObjectID="_178288898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4</w:instrText>
      </w:r>
      <w:r w:rsidR="00FC737E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90.05pt;height:46.9pt" o:ole="">
            <v:imagedata r:id="rId50" o:title=""/>
          </v:shape>
          <o:OLEObject Type="Embed" ProgID="Equation.DSMT4" ShapeID="_x0000_i1043" DrawAspect="Content" ObjectID="_1782888987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FC737E">
        <w:fldChar w:fldCharType="begin"/>
      </w:r>
      <w:r w:rsidR="00FC737E">
        <w:instrText xml:space="preserve"> SEQ MTEqn \c \* Arabic \* MERGEFORMAT </w:instrText>
      </w:r>
      <w:r w:rsidR="00FC737E">
        <w:fldChar w:fldCharType="separate"/>
      </w:r>
      <w:r w:rsidR="00FC737E">
        <w:rPr>
          <w:noProof/>
        </w:rPr>
        <w:instrText>15</w:instrText>
      </w:r>
      <w:r w:rsidR="00FC737E">
        <w:rPr>
          <w:noProof/>
        </w:rPr>
        <w:fldChar w:fldCharType="end"/>
      </w:r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FC737E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21AC4D06" wp14:editId="6A13AD4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0FEA7ACC" wp14:editId="317591F7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FC737E" w:rsidRPr="0016501F">
        <w:rPr>
          <w:b/>
        </w:rPr>
        <w:t xml:space="preserve">Figure </w:t>
      </w:r>
      <w:r w:rsidR="00FC737E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066D90DE" wp14:editId="345B49D9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7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FC737E">
        <w:rPr>
          <w:b/>
          <w:noProof/>
        </w:rPr>
        <w:t>2</w:t>
      </w:r>
      <w:r w:rsidRPr="0016501F">
        <w:rPr>
          <w:b/>
        </w:rPr>
        <w:fldChar w:fldCharType="end"/>
      </w:r>
      <w:bookmarkEnd w:id="17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8" w:name="_Ref163732568"/>
      <w:bookmarkStart w:id="19" w:name="_Toc172275657"/>
      <w:r>
        <w:t>P</w:t>
      </w:r>
      <w:r w:rsidR="00A36BAC">
        <w:t>arameterized diffusivity</w:t>
      </w:r>
      <w:bookmarkEnd w:id="18"/>
      <w:bookmarkEnd w:id="19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FC737E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2D2CE253" wp14:editId="2DF3517C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6A89D8E3" wp14:editId="45526A4F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5C53D7B" wp14:editId="7AD456EB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3F178143" wp14:editId="03C6C5FA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FC737E" w:rsidRPr="0016501F">
        <w:rPr>
          <w:b/>
        </w:rPr>
        <w:t xml:space="preserve">Figure </w:t>
      </w:r>
      <w:r w:rsidR="00FC737E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20" w:name="_Toc172275658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20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7BA5CB1A" wp14:editId="226DA8FF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63F8FE8C" wp14:editId="624A3EBD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5555B87E" wp14:editId="54939FD3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FC737E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3E674AA1" wp14:editId="1BA6C853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5FD6B7" wp14:editId="3FBD1E05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5535831A" wp14:editId="00F35BC2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1313D6C1" wp14:editId="7B226335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85pt;height:36pt" o:ole="">
            <v:imagedata r:id="rId66" o:title=""/>
          </v:shape>
          <o:OLEObject Type="Embed" ProgID="Equation.DSMT4" ShapeID="_x0000_i1044" DrawAspect="Content" ObjectID="_1782888988" r:id="rId67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144DD54" wp14:editId="79EBC557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3</w:t>
      </w:r>
      <w:r w:rsidR="00FC737E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1" w:name="_Ref163738888"/>
      <w:bookmarkStart w:id="22" w:name="_Toc172275659"/>
      <w:r>
        <w:t>Initial condition</w:t>
      </w:r>
      <w:r w:rsidR="00D142C9">
        <w:t xml:space="preserve"> (IC)</w:t>
      </w:r>
      <w:bookmarkEnd w:id="21"/>
      <w:bookmarkEnd w:id="22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64FE951C" wp14:editId="15AB52C7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FC737E" w:rsidRPr="008D4AC3">
        <w:rPr>
          <w:b/>
        </w:rPr>
        <w:t xml:space="preserve">Figure </w:t>
      </w:r>
      <w:r w:rsidR="00FC737E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68935C94" wp14:editId="7853941F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3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FC737E">
        <w:rPr>
          <w:b/>
          <w:noProof/>
        </w:rPr>
        <w:t>4</w:t>
      </w:r>
      <w:r w:rsidRPr="008D4AC3">
        <w:rPr>
          <w:b/>
        </w:rPr>
        <w:fldChar w:fldCharType="end"/>
      </w:r>
      <w:bookmarkEnd w:id="23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39665ADB" wp14:editId="26B8451F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FC737E" w:rsidRPr="008D4AC3">
        <w:rPr>
          <w:b/>
        </w:rPr>
        <w:t xml:space="preserve">Figure </w:t>
      </w:r>
      <w:r w:rsidR="00FC737E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06408DA2" wp14:editId="75862B62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4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FC737E">
        <w:rPr>
          <w:b/>
          <w:noProof/>
        </w:rPr>
        <w:t>5</w:t>
      </w:r>
      <w:r w:rsidRPr="008D4AC3">
        <w:rPr>
          <w:b/>
        </w:rPr>
        <w:fldChar w:fldCharType="end"/>
      </w:r>
      <w:bookmarkEnd w:id="24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373B3CE6" wp14:editId="769C056A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5" w:name="_Toc172275660"/>
      <w:proofErr w:type="gramStart"/>
      <w:r>
        <w:t>Boundary conditions (BC)</w:t>
      </w:r>
      <w:r w:rsidR="00DA6BD4">
        <w:t xml:space="preserve"> and post-processors.</w:t>
      </w:r>
      <w:bookmarkEnd w:id="25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 xml:space="preserve">In each case, an initial condition </w:t>
      </w:r>
      <w:r w:rsidRPr="008D4AC3">
        <w:rPr>
          <w:i/>
        </w:rPr>
        <w:t>u</w:t>
      </w:r>
      <w:r>
        <w:t xml:space="preserve"> = 50 has been applied 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FC737E" w:rsidRPr="00DA6BD4">
        <w:rPr>
          <w:b/>
        </w:rPr>
        <w:t xml:space="preserve">Figure </w:t>
      </w:r>
      <w:r w:rsidR="00FC737E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5A88A6BF" wp14:editId="4771D52A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6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FC737E">
        <w:rPr>
          <w:b/>
          <w:noProof/>
        </w:rPr>
        <w:t>6</w:t>
      </w:r>
      <w:r w:rsidRPr="00DA6BD4">
        <w:rPr>
          <w:b/>
        </w:rPr>
        <w:fldChar w:fldCharType="end"/>
      </w:r>
      <w:bookmarkEnd w:id="26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750B75AF" wp14:editId="53AEBB13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FC737E">
        <w:t xml:space="preserve">Figure </w:t>
      </w:r>
      <w:r w:rsidR="00FC737E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714BB585" wp14:editId="007FA58F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7" w:name="_Ref163808931"/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7</w:t>
      </w:r>
      <w:r w:rsidR="00FC737E">
        <w:rPr>
          <w:noProof/>
        </w:rPr>
        <w:fldChar w:fldCharType="end"/>
      </w:r>
      <w:bookmarkEnd w:id="27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8" w:name="_Toc172275661"/>
      <w:r>
        <w:t>Adaptive grid</w:t>
      </w:r>
      <w:bookmarkEnd w:id="28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FC737E">
        <w:t>3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3BFF0430" wp14:editId="415089D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FC737E" w:rsidRPr="00CB6F52">
        <w:rPr>
          <w:b/>
        </w:rPr>
        <w:t xml:space="preserve">Figure </w:t>
      </w:r>
      <w:r w:rsidR="00FC737E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49C4F1B2" wp14:editId="2379056B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29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FC737E">
        <w:rPr>
          <w:b/>
          <w:noProof/>
        </w:rPr>
        <w:t>8</w:t>
      </w:r>
      <w:r w:rsidRPr="00CB6F52">
        <w:rPr>
          <w:b/>
        </w:rPr>
        <w:fldChar w:fldCharType="end"/>
      </w:r>
      <w:bookmarkEnd w:id="29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74D1A5D8" wp14:editId="29D456B7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9</w:t>
      </w:r>
      <w:r w:rsidR="00FC737E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520F7F13" wp14:editId="378AD884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64A106E9" wp14:editId="1092F303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30" w:name="_Toc172275662"/>
      <w:r w:rsidRPr="00896A19">
        <w:t>Adaptive</w:t>
      </w:r>
      <w:r>
        <w:t xml:space="preserve"> step</w:t>
      </w:r>
      <w:bookmarkEnd w:id="30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FC737E">
        <w:t>3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70816FD0" wp14:editId="30AB6178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FC737E">
        <w:t xml:space="preserve">Figure </w:t>
      </w:r>
      <w:r w:rsidR="00FC737E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FC737E" w:rsidRPr="00CB6F52">
        <w:rPr>
          <w:b/>
        </w:rPr>
        <w:t xml:space="preserve">Figure </w:t>
      </w:r>
      <w:r w:rsidR="00FC737E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39C70971" wp14:editId="23C20D84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1" w:name="_Ref163810372"/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10</w:t>
      </w:r>
      <w:r w:rsidR="00FC737E">
        <w:rPr>
          <w:noProof/>
        </w:rPr>
        <w:fldChar w:fldCharType="end"/>
      </w:r>
      <w:bookmarkEnd w:id="31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2" w:name="_Toc172275663"/>
      <w:r w:rsidRPr="00DA7ADB">
        <w:t>Diffusion</w:t>
      </w:r>
      <w:r>
        <w:t>-</w:t>
      </w:r>
      <w:proofErr w:type="spellStart"/>
      <w:r>
        <w:t>ConservativeAdvection</w:t>
      </w:r>
      <w:bookmarkEnd w:id="32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668D5625" wp14:editId="572EB76F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3640100A" wp14:editId="52B42CFE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11</w:t>
      </w:r>
      <w:r w:rsidR="00FC737E">
        <w:rPr>
          <w:noProof/>
        </w:rPr>
        <w:fldChar w:fldCharType="end"/>
      </w:r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  <w:r w:rsidR="00A51F85">
        <w:t xml:space="preserve"> (</w:t>
      </w:r>
      <w:proofErr w:type="gramStart"/>
      <w:r w:rsidR="00A51F85">
        <w:t>right</w:t>
      </w:r>
      <w:proofErr w:type="gramEnd"/>
      <w:r w:rsidR="00A51F85">
        <w:t xml:space="preserve">) Simulation with the </w:t>
      </w:r>
      <w:proofErr w:type="spellStart"/>
      <w:r w:rsidR="00A51F85">
        <w:t>InFlow</w:t>
      </w:r>
      <w:proofErr w:type="spellEnd"/>
      <w:r w:rsidR="00A51F85">
        <w:t xml:space="preserve"> boundary condition with subject to a </w:t>
      </w:r>
      <w:proofErr w:type="spellStart"/>
      <w:r w:rsidR="00A51F85">
        <w:t>velosity</w:t>
      </w:r>
      <w:proofErr w:type="spellEnd"/>
      <w:r w:rsidR="00A51F85">
        <w:t xml:space="preserve"> field </w:t>
      </w:r>
      <w:r w:rsidR="00A51F85" w:rsidRPr="005777AF">
        <w:rPr>
          <w:b/>
        </w:rPr>
        <w:t>v</w:t>
      </w:r>
      <w:r w:rsidR="00A51F85">
        <w:t xml:space="preserve"> = (2, 0, 0)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 xml:space="preserve">solves the diffusion-advection equation with a fluid 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652EF28C" wp14:editId="551BE2BD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r w:rsidR="00FC737E">
        <w:fldChar w:fldCharType="begin"/>
      </w:r>
      <w:r w:rsidR="00FC737E">
        <w:instrText xml:space="preserve"> SEQ Figure \* ARABIC </w:instrText>
      </w:r>
      <w:r w:rsidR="00FC737E">
        <w:fldChar w:fldCharType="separate"/>
      </w:r>
      <w:r w:rsidR="00FC737E">
        <w:rPr>
          <w:noProof/>
        </w:rPr>
        <w:t>12</w:t>
      </w:r>
      <w:r w:rsidR="00FC737E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5643D0" w:rsidRDefault="005643D0" w:rsidP="005643D0"/>
    <w:p w:rsidR="005643D0" w:rsidRDefault="005643D0">
      <w:pPr>
        <w:rPr>
          <w:rFonts w:eastAsiaTheme="majorEastAsia"/>
          <w:b/>
          <w:bCs/>
          <w:color w:val="000000" w:themeColor="text1"/>
          <w:sz w:val="26"/>
          <w:szCs w:val="26"/>
        </w:rPr>
      </w:pPr>
      <w:r>
        <w:br w:type="page"/>
      </w:r>
    </w:p>
    <w:p w:rsidR="005643D0" w:rsidRDefault="005643D0" w:rsidP="005643D0">
      <w:pPr>
        <w:pStyle w:val="Heading2"/>
      </w:pPr>
      <w:bookmarkStart w:id="33" w:name="_Toc172275664"/>
      <w:r>
        <w:lastRenderedPageBreak/>
        <w:t>Testing the restart capability</w:t>
      </w:r>
      <w:bookmarkEnd w:id="33"/>
    </w:p>
    <w:p w:rsidR="00B54E5B" w:rsidRDefault="005643D0" w:rsidP="005643D0">
      <w:r>
        <w:t xml:space="preserve">The example </w:t>
      </w:r>
      <w:r w:rsidRPr="005643D0">
        <w:rPr>
          <w:rStyle w:val="codeChar"/>
        </w:rPr>
        <w:t>ex11_transient_restart</w:t>
      </w:r>
      <w:r>
        <w:t xml:space="preserve"> tests the restart functionality of Moose.</w:t>
      </w:r>
    </w:p>
    <w:p w:rsidR="00B54E5B" w:rsidRDefault="00B54E5B" w:rsidP="00B54E5B">
      <w:pPr>
        <w:tabs>
          <w:tab w:val="left" w:pos="5184"/>
        </w:tabs>
      </w:pPr>
      <w:r>
        <w:t xml:space="preserve">The </w:t>
      </w:r>
      <w:proofErr w:type="gramStart"/>
      <w:r>
        <w:t xml:space="preserve">folder  </w:t>
      </w:r>
      <w:r w:rsidRPr="005643D0">
        <w:rPr>
          <w:rStyle w:val="codeChar"/>
        </w:rPr>
        <w:t>ex11</w:t>
      </w:r>
      <w:proofErr w:type="gramEnd"/>
      <w:r w:rsidRPr="005643D0">
        <w:rPr>
          <w:rStyle w:val="codeChar"/>
        </w:rPr>
        <w:t>_transient_restart</w:t>
      </w:r>
      <w:r>
        <w:rPr>
          <w:rStyle w:val="codeChar"/>
        </w:rPr>
        <w:t>/</w:t>
      </w:r>
      <w:r>
        <w:t xml:space="preserve"> includes the following Moose scripts:</w:t>
      </w:r>
    </w:p>
    <w:p w:rsidR="00B54E5B" w:rsidRDefault="00B54E5B" w:rsidP="00B54E5B">
      <w:pPr>
        <w:pStyle w:val="ListParagraph"/>
        <w:numPr>
          <w:ilvl w:val="0"/>
          <w:numId w:val="14"/>
        </w:numPr>
        <w:tabs>
          <w:tab w:val="left" w:pos="5184"/>
        </w:tabs>
      </w:pPr>
      <w:r w:rsidRPr="00B54E5B">
        <w:rPr>
          <w:rStyle w:val="codeChar"/>
        </w:rPr>
        <w:t>ex11_transient_long.i</w:t>
      </w:r>
      <w:r>
        <w:br/>
        <w:t xml:space="preserve"># solves the transient equation of </w:t>
      </w:r>
      <w:proofErr w:type="spellStart"/>
      <w:r w:rsidRPr="00B54E5B">
        <w:rPr>
          <w:i/>
        </w:rPr>
        <w:t>t</w:t>
      </w:r>
      <w:r w:rsidRPr="00B54E5B">
        <w:rPr>
          <w:vertAlign w:val="subscript"/>
        </w:rPr>
        <w:t>end</w:t>
      </w:r>
      <w:proofErr w:type="spellEnd"/>
      <w:r>
        <w:t xml:space="preserve"> = 9</w:t>
      </w:r>
    </w:p>
    <w:p w:rsidR="00B54E5B" w:rsidRPr="00B54E5B" w:rsidRDefault="00B54E5B" w:rsidP="00B54E5B">
      <w:pPr>
        <w:pStyle w:val="ListParagraph"/>
        <w:numPr>
          <w:ilvl w:val="0"/>
          <w:numId w:val="14"/>
        </w:numPr>
        <w:tabs>
          <w:tab w:val="left" w:pos="5184"/>
        </w:tabs>
        <w:rPr>
          <w:rStyle w:val="codeChar"/>
          <w:rFonts w:ascii="Arial" w:hAnsi="Arial" w:cs="Arial"/>
          <w:sz w:val="22"/>
        </w:rPr>
      </w:pPr>
      <w:r w:rsidRPr="00B54E5B">
        <w:rPr>
          <w:rStyle w:val="codeChar"/>
        </w:rPr>
        <w:t>ex11_transient_rest_init.i</w:t>
      </w:r>
      <w:r>
        <w:t xml:space="preserve"> &amp; </w:t>
      </w:r>
      <w:r w:rsidRPr="00B54E5B">
        <w:rPr>
          <w:rStyle w:val="codeChar"/>
        </w:rPr>
        <w:t>ex11_transient_rest.i</w:t>
      </w:r>
    </w:p>
    <w:p w:rsidR="00B54E5B" w:rsidRDefault="00B54E5B" w:rsidP="00B54E5B">
      <w:pPr>
        <w:pStyle w:val="ListParagraph"/>
        <w:numPr>
          <w:ilvl w:val="0"/>
          <w:numId w:val="0"/>
        </w:numPr>
        <w:tabs>
          <w:tab w:val="left" w:pos="5184"/>
        </w:tabs>
        <w:ind w:left="720"/>
      </w:pPr>
      <w:r>
        <w:t xml:space="preserve"># solve the transient equation of </w:t>
      </w:r>
      <w:proofErr w:type="spellStart"/>
      <w:r w:rsidRPr="00B54E5B">
        <w:rPr>
          <w:i/>
        </w:rPr>
        <w:t>t</w:t>
      </w:r>
      <w:r w:rsidRPr="00B54E5B">
        <w:rPr>
          <w:vertAlign w:val="subscript"/>
        </w:rPr>
        <w:t>end</w:t>
      </w:r>
      <w:proofErr w:type="spellEnd"/>
      <w:r>
        <w:t xml:space="preserve"> = 9 but with restarting every t = 3 time units (hence, three simulations in total) </w:t>
      </w:r>
    </w:p>
    <w:p w:rsidR="00B54E5B" w:rsidRDefault="00B54E5B" w:rsidP="00B54E5B">
      <w:pPr>
        <w:tabs>
          <w:tab w:val="left" w:pos="5184"/>
        </w:tabs>
      </w:pPr>
      <w:r>
        <w:t>The outputs of these simulations are the same.</w:t>
      </w:r>
    </w:p>
    <w:p w:rsidR="00B54E5B" w:rsidRDefault="00B54E5B" w:rsidP="00B54E5B">
      <w:pPr>
        <w:tabs>
          <w:tab w:val="left" w:pos="5184"/>
        </w:tabs>
      </w:pPr>
      <w:r>
        <w:t xml:space="preserve">The simulation procedure can be inferred from the bash script </w:t>
      </w:r>
      <w:r w:rsidRPr="00B54E5B">
        <w:rPr>
          <w:rStyle w:val="codeChar"/>
        </w:rPr>
        <w:t>run.sh</w:t>
      </w:r>
      <w:r>
        <w:t>.</w:t>
      </w:r>
    </w:p>
    <w:p w:rsidR="00714E15" w:rsidRDefault="00714E15" w:rsidP="00DC60D2"/>
    <w:p w:rsidR="00916D40" w:rsidRDefault="00916D40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916D40" w:rsidRDefault="00916D40" w:rsidP="00916D40">
      <w:pPr>
        <w:pStyle w:val="Heading1"/>
      </w:pPr>
      <w:bookmarkStart w:id="34" w:name="_Toc172275665"/>
      <w:r>
        <w:lastRenderedPageBreak/>
        <w:t>Moose references</w:t>
      </w:r>
      <w:bookmarkEnd w:id="34"/>
    </w:p>
    <w:p w:rsidR="00916D40" w:rsidRDefault="00916D40" w:rsidP="00916D40"/>
    <w:p w:rsidR="00916D40" w:rsidRDefault="00916D40" w:rsidP="00916D40">
      <w:r>
        <w:rPr>
          <w:b/>
        </w:rPr>
        <w:t>About Moose</w:t>
      </w:r>
      <w:r>
        <w:br/>
      </w:r>
      <w:hyperlink r:id="rId87" w:anchor="/2" w:history="1">
        <w:r w:rsidRPr="004366BF">
          <w:rPr>
            <w:rStyle w:val="Hyperlink"/>
          </w:rPr>
          <w:t>https://mooseframework.inl.gov/workshop/index.html#/2</w:t>
        </w:r>
      </w:hyperlink>
    </w:p>
    <w:p w:rsidR="00916D40" w:rsidRDefault="00916D40" w:rsidP="00916D40"/>
    <w:p w:rsidR="00916D40" w:rsidRPr="00714E15" w:rsidRDefault="00916D40" w:rsidP="00916D40">
      <w:pPr>
        <w:rPr>
          <w:b/>
        </w:rPr>
      </w:pPr>
      <w:r>
        <w:rPr>
          <w:b/>
        </w:rPr>
        <w:t>FEM</w:t>
      </w:r>
    </w:p>
    <w:p w:rsidR="00916D40" w:rsidRDefault="00FC737E" w:rsidP="00916D40">
      <w:hyperlink r:id="rId88" w:anchor="/8" w:history="1">
        <w:r w:rsidR="00916D40" w:rsidRPr="004366BF">
          <w:rPr>
            <w:rStyle w:val="Hyperlink"/>
          </w:rPr>
          <w:t>https://mooseframework.inl.gov/workshop/index.html#/8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Demonstration for the advection diffusion equation</w:t>
      </w:r>
    </w:p>
    <w:p w:rsidR="00916D40" w:rsidRDefault="00FC737E" w:rsidP="00916D40">
      <w:hyperlink r:id="rId89" w:anchor="/8/9" w:history="1">
        <w:r w:rsidR="00916D40" w:rsidRPr="004366BF">
          <w:rPr>
            <w:rStyle w:val="Hyperlink"/>
          </w:rPr>
          <w:t>https://mooseframework.inl.gov/workshop/index.html#/8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Shape functions</w:t>
      </w:r>
    </w:p>
    <w:p w:rsidR="00916D40" w:rsidRDefault="00FC737E" w:rsidP="00916D40">
      <w:hyperlink r:id="rId90" w:anchor="/9" w:history="1">
        <w:r w:rsidR="00916D40" w:rsidRPr="004366BF">
          <w:rPr>
            <w:rStyle w:val="Hyperlink"/>
          </w:rPr>
          <w:t>https://mooseframework.inl.gov/workshop/index.html#/9</w:t>
        </w:r>
      </w:hyperlink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umerical implementation (quadrature, actual weak form)</w:t>
      </w:r>
    </w:p>
    <w:p w:rsidR="00916D40" w:rsidRDefault="00FC737E" w:rsidP="00916D40">
      <w:hyperlink r:id="rId91" w:anchor="/10" w:history="1">
        <w:r w:rsidR="00916D40" w:rsidRPr="004366BF">
          <w:rPr>
            <w:rStyle w:val="Hyperlink"/>
          </w:rPr>
          <w:t>https://mooseframework.inl.gov/workshop/index.html#/10</w:t>
        </w:r>
      </w:hyperlink>
    </w:p>
    <w:p w:rsidR="00916D40" w:rsidRDefault="00916D40" w:rsidP="00916D40"/>
    <w:p w:rsidR="00916D40" w:rsidRPr="00FB5180" w:rsidRDefault="00916D40" w:rsidP="00916D40">
      <w:pPr>
        <w:rPr>
          <w:b/>
        </w:rPr>
      </w:pPr>
      <w:r w:rsidRPr="00FB5180">
        <w:rPr>
          <w:b/>
        </w:rPr>
        <w:t>Solvers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>Newton</w:t>
      </w:r>
    </w:p>
    <w:p w:rsidR="00916D40" w:rsidRDefault="00FC737E" w:rsidP="00916D40">
      <w:hyperlink r:id="rId92" w:anchor="/10/" w:history="1">
        <w:r w:rsidR="00916D40" w:rsidRPr="004366BF">
          <w:rPr>
            <w:rStyle w:val="Hyperlink"/>
          </w:rPr>
          <w:t>https://mooseframework.inl.gov/workshop/index.html#/10/</w:t>
        </w:r>
      </w:hyperlink>
      <w:r w:rsidR="00916D40" w:rsidRPr="00FB5180">
        <w:t>7</w:t>
      </w:r>
    </w:p>
    <w:p w:rsidR="00916D40" w:rsidRPr="00505DD6" w:rsidRDefault="00916D40" w:rsidP="00916D40">
      <w:pPr>
        <w:rPr>
          <w:i/>
        </w:rPr>
      </w:pPr>
      <w:r w:rsidRPr="00505DD6">
        <w:rPr>
          <w:i/>
        </w:rPr>
        <w:t xml:space="preserve">Automatic </w:t>
      </w:r>
      <w:proofErr w:type="spellStart"/>
      <w:r w:rsidRPr="00505DD6">
        <w:rPr>
          <w:i/>
        </w:rPr>
        <w:t>vs</w:t>
      </w:r>
      <w:proofErr w:type="spellEnd"/>
      <w:r w:rsidRPr="00505DD6">
        <w:rPr>
          <w:i/>
        </w:rPr>
        <w:t xml:space="preserve"> Manual Jabobian</w:t>
      </w:r>
    </w:p>
    <w:p w:rsidR="00916D40" w:rsidRDefault="00FC737E" w:rsidP="00916D40">
      <w:hyperlink r:id="rId93" w:anchor="/10/14" w:history="1">
        <w:r w:rsidR="00916D40" w:rsidRPr="004366BF">
          <w:rPr>
            <w:rStyle w:val="Hyperlink"/>
          </w:rPr>
          <w:t>https://mooseframework.inl.gov/workshop/index.html#/10/14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Kernel system</w:t>
      </w:r>
    </w:p>
    <w:p w:rsidR="00916D40" w:rsidRDefault="00FC737E" w:rsidP="00916D40">
      <w:hyperlink r:id="rId94" w:anchor="/19" w:history="1">
        <w:r w:rsidR="00916D40" w:rsidRPr="004366BF">
          <w:rPr>
            <w:rStyle w:val="Hyperlink"/>
          </w:rPr>
          <w:t>https://mooseframework.inl.gov/workshop/index.html#/19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esh system</w:t>
      </w:r>
    </w:p>
    <w:p w:rsidR="00916D40" w:rsidRDefault="00FC737E" w:rsidP="00916D40">
      <w:hyperlink r:id="rId95" w:anchor="/22" w:history="1">
        <w:r w:rsidR="00916D40" w:rsidRPr="004366BF">
          <w:rPr>
            <w:rStyle w:val="Hyperlink"/>
          </w:rPr>
          <w:t>https://mooseframework.inl.gov/workshop/index.html#/22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Output system</w:t>
      </w:r>
    </w:p>
    <w:p w:rsidR="00916D40" w:rsidRDefault="00FC737E" w:rsidP="00916D40">
      <w:hyperlink r:id="rId96" w:anchor="/23" w:history="1">
        <w:r w:rsidR="00916D40" w:rsidRPr="004366BF">
          <w:rPr>
            <w:rStyle w:val="Hyperlink"/>
          </w:rPr>
          <w:t>https://mooseframework.inl.gov/workshop/index.html#/23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Material System</w:t>
      </w:r>
    </w:p>
    <w:p w:rsidR="00916D40" w:rsidRDefault="00FC737E" w:rsidP="00916D40">
      <w:hyperlink r:id="rId97" w:anchor="/25" w:history="1">
        <w:r w:rsidR="00916D40" w:rsidRPr="004366BF">
          <w:rPr>
            <w:rStyle w:val="Hyperlink"/>
          </w:rPr>
          <w:t>https://mooseframework.inl.gov/workshop/index.html#/2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lastRenderedPageBreak/>
        <w:t>Function System</w:t>
      </w:r>
    </w:p>
    <w:p w:rsidR="00916D40" w:rsidRDefault="00FC737E" w:rsidP="00916D40">
      <w:hyperlink r:id="rId98" w:anchor="/26" w:history="1">
        <w:r w:rsidR="00916D40" w:rsidRPr="004366BF">
          <w:rPr>
            <w:rStyle w:val="Hyperlink"/>
          </w:rPr>
          <w:t>https://mooseframework.inl.gov/workshop/index.html#/26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Auxiliarly</w:t>
      </w:r>
      <w:proofErr w:type="spellEnd"/>
      <w:r w:rsidRPr="00505DD6">
        <w:rPr>
          <w:b/>
        </w:rPr>
        <w:t xml:space="preserve"> system</w:t>
      </w:r>
    </w:p>
    <w:p w:rsidR="00916D40" w:rsidRDefault="00FC737E" w:rsidP="00916D40">
      <w:hyperlink r:id="rId99" w:anchor="/30" w:history="1">
        <w:r w:rsidR="00916D40" w:rsidRPr="004366BF">
          <w:rPr>
            <w:rStyle w:val="Hyperlink"/>
          </w:rPr>
          <w:t>https://mooseframework.inl.gov/workshop/index.html#/30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Timestepper</w:t>
      </w:r>
      <w:proofErr w:type="spellEnd"/>
    </w:p>
    <w:p w:rsidR="00916D40" w:rsidRDefault="00FC737E" w:rsidP="00916D40">
      <w:hyperlink r:id="rId100" w:anchor="/35" w:history="1">
        <w:r w:rsidR="00916D40" w:rsidRPr="004366BF">
          <w:rPr>
            <w:rStyle w:val="Hyperlink"/>
          </w:rPr>
          <w:t>https://mooseframework.inl.gov/workshop/index.html#/35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>Boundary conditions</w:t>
      </w:r>
    </w:p>
    <w:p w:rsidR="00916D40" w:rsidRDefault="00FC737E" w:rsidP="00916D40">
      <w:hyperlink r:id="rId101" w:anchor="/37" w:history="1">
        <w:r w:rsidR="00916D40" w:rsidRPr="004366BF">
          <w:rPr>
            <w:rStyle w:val="Hyperlink"/>
          </w:rPr>
          <w:t>https://mooseframework.inl.gov/workshop/index.html#/37</w:t>
        </w:r>
      </w:hyperlink>
    </w:p>
    <w:p w:rsidR="00916D40" w:rsidRPr="00505DD6" w:rsidRDefault="00916D40" w:rsidP="00916D40">
      <w:pPr>
        <w:rPr>
          <w:b/>
        </w:rPr>
      </w:pPr>
      <w:r w:rsidRPr="00505DD6">
        <w:rPr>
          <w:b/>
        </w:rPr>
        <w:t xml:space="preserve">Mesh </w:t>
      </w:r>
      <w:proofErr w:type="spellStart"/>
      <w:r w:rsidRPr="00505DD6">
        <w:rPr>
          <w:b/>
        </w:rPr>
        <w:t>adaptivity</w:t>
      </w:r>
      <w:proofErr w:type="spellEnd"/>
    </w:p>
    <w:p w:rsidR="00916D40" w:rsidRDefault="00FC737E" w:rsidP="00916D40">
      <w:hyperlink r:id="rId102" w:anchor="/41" w:history="1">
        <w:r w:rsidR="00916D40" w:rsidRPr="004366BF">
          <w:rPr>
            <w:rStyle w:val="Hyperlink"/>
          </w:rPr>
          <w:t>https://mooseframework.inl.gov/workshop/index.html#/41</w:t>
        </w:r>
      </w:hyperlink>
    </w:p>
    <w:p w:rsidR="00916D40" w:rsidRPr="00505DD6" w:rsidRDefault="00916D40" w:rsidP="00916D40">
      <w:pPr>
        <w:rPr>
          <w:b/>
        </w:rPr>
      </w:pPr>
      <w:proofErr w:type="spellStart"/>
      <w:r w:rsidRPr="00505DD6">
        <w:rPr>
          <w:b/>
        </w:rPr>
        <w:t>PostProcessors</w:t>
      </w:r>
      <w:proofErr w:type="spellEnd"/>
      <w:r w:rsidRPr="00505DD6">
        <w:rPr>
          <w:b/>
        </w:rPr>
        <w:t>:</w:t>
      </w:r>
    </w:p>
    <w:p w:rsidR="00AA21D5" w:rsidRPr="00CB1D92" w:rsidRDefault="00FC737E">
      <w:hyperlink r:id="rId103" w:anchor="/44" w:history="1">
        <w:r w:rsidR="00916D40" w:rsidRPr="004366BF">
          <w:rPr>
            <w:rStyle w:val="Hyperlink"/>
          </w:rPr>
          <w:t>https://mooseframework.inl.gov/workshop/index.html#/44</w:t>
        </w:r>
      </w:hyperlink>
    </w:p>
    <w:p w:rsidR="00C92A80" w:rsidRPr="00213AA1" w:rsidRDefault="00C92A80"/>
    <w:sectPr w:rsidR="00C92A80" w:rsidRPr="00213AA1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760" w:rsidRDefault="00233760" w:rsidP="00505DD6">
      <w:pPr>
        <w:spacing w:after="0" w:line="240" w:lineRule="auto"/>
      </w:pPr>
      <w:r>
        <w:separator/>
      </w:r>
    </w:p>
  </w:endnote>
  <w:end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0416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3760" w:rsidRDefault="002337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737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233760" w:rsidRDefault="00233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760" w:rsidRDefault="00233760" w:rsidP="00505DD6">
      <w:pPr>
        <w:spacing w:after="0" w:line="240" w:lineRule="auto"/>
      </w:pPr>
      <w:r>
        <w:separator/>
      </w:r>
    </w:p>
  </w:footnote>
  <w:footnote w:type="continuationSeparator" w:id="0">
    <w:p w:rsidR="00233760" w:rsidRDefault="00233760" w:rsidP="00505D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02FEC"/>
    <w:multiLevelType w:val="hybridMultilevel"/>
    <w:tmpl w:val="6E74BD48"/>
    <w:lvl w:ilvl="0" w:tplc="E340CDC8">
      <w:start w:val="1"/>
      <w:numFmt w:val="bullet"/>
      <w:lvlText w:val="▰"/>
      <w:lvlJc w:val="left"/>
      <w:pPr>
        <w:ind w:left="720" w:hanging="360"/>
      </w:pPr>
      <w:rPr>
        <w:rFonts w:ascii="Segoe UI Emoji" w:eastAsia="Arial Unicode MS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0"/>
  </w:num>
  <w:num w:numId="4">
    <w:abstractNumId w:val="13"/>
  </w:num>
  <w:num w:numId="5">
    <w:abstractNumId w:val="7"/>
  </w:num>
  <w:num w:numId="6">
    <w:abstractNumId w:val="6"/>
  </w:num>
  <w:num w:numId="7">
    <w:abstractNumId w:val="10"/>
  </w:num>
  <w:num w:numId="8">
    <w:abstractNumId w:val="2"/>
  </w:num>
  <w:num w:numId="9">
    <w:abstractNumId w:val="8"/>
  </w:num>
  <w:num w:numId="10">
    <w:abstractNumId w:val="4"/>
  </w:num>
  <w:num w:numId="11">
    <w:abstractNumId w:val="11"/>
  </w:num>
  <w:num w:numId="12">
    <w:abstractNumId w:val="5"/>
  </w:num>
  <w:num w:numId="13">
    <w:abstractNumId w:val="1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33760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05DD6"/>
    <w:rsid w:val="0055624F"/>
    <w:rsid w:val="005643D0"/>
    <w:rsid w:val="005777AF"/>
    <w:rsid w:val="00577B1A"/>
    <w:rsid w:val="00663973"/>
    <w:rsid w:val="006646C4"/>
    <w:rsid w:val="006B21F3"/>
    <w:rsid w:val="006B61A4"/>
    <w:rsid w:val="006C7311"/>
    <w:rsid w:val="006E2C17"/>
    <w:rsid w:val="00714E15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16D40"/>
    <w:rsid w:val="009951AB"/>
    <w:rsid w:val="009D3C22"/>
    <w:rsid w:val="009E6340"/>
    <w:rsid w:val="009F34ED"/>
    <w:rsid w:val="009F6D7E"/>
    <w:rsid w:val="00A36BAC"/>
    <w:rsid w:val="00A51F85"/>
    <w:rsid w:val="00A904C9"/>
    <w:rsid w:val="00AA21D5"/>
    <w:rsid w:val="00AE2292"/>
    <w:rsid w:val="00B5144E"/>
    <w:rsid w:val="00B54E5B"/>
    <w:rsid w:val="00BC10C0"/>
    <w:rsid w:val="00C55877"/>
    <w:rsid w:val="00C631AA"/>
    <w:rsid w:val="00C92637"/>
    <w:rsid w:val="00C92A80"/>
    <w:rsid w:val="00C9614C"/>
    <w:rsid w:val="00CB1D92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0014D"/>
    <w:rsid w:val="00F56D42"/>
    <w:rsid w:val="00F80F90"/>
    <w:rsid w:val="00F910B6"/>
    <w:rsid w:val="00FB5180"/>
    <w:rsid w:val="00FC7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47" Type="http://schemas.openxmlformats.org/officeDocument/2006/relationships/oleObject" Target="embeddings/oleObject17.bin"/><Relationship Id="rId63" Type="http://schemas.openxmlformats.org/officeDocument/2006/relationships/image" Target="media/image35.png"/><Relationship Id="rId68" Type="http://schemas.openxmlformats.org/officeDocument/2006/relationships/image" Target="media/image39.png"/><Relationship Id="rId84" Type="http://schemas.openxmlformats.org/officeDocument/2006/relationships/image" Target="media/image55.png"/><Relationship Id="rId89" Type="http://schemas.openxmlformats.org/officeDocument/2006/relationships/hyperlink" Target="https://mooseframework.inl.gov/workshop/index.html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42.png"/><Relationship Id="rId92" Type="http://schemas.openxmlformats.org/officeDocument/2006/relationships/hyperlink" Target="https://mooseframework.inl.gov/workshop/index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66" Type="http://schemas.openxmlformats.org/officeDocument/2006/relationships/image" Target="media/image38.wmf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87" Type="http://schemas.openxmlformats.org/officeDocument/2006/relationships/hyperlink" Target="https://mooseframework.inl.gov/workshop/index.html" TargetMode="External"/><Relationship Id="rId102" Type="http://schemas.openxmlformats.org/officeDocument/2006/relationships/hyperlink" Target="https://mooseframework.inl.gov/workshop/index.html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33.png"/><Relationship Id="rId82" Type="http://schemas.openxmlformats.org/officeDocument/2006/relationships/image" Target="media/image53.png"/><Relationship Id="rId90" Type="http://schemas.openxmlformats.org/officeDocument/2006/relationships/hyperlink" Target="https://mooseframework.inl.gov/workshop/index.html" TargetMode="External"/><Relationship Id="rId95" Type="http://schemas.openxmlformats.org/officeDocument/2006/relationships/hyperlink" Target="https://mooseframework.inl.gov/workshop/index.html" TargetMode="Externa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64" Type="http://schemas.openxmlformats.org/officeDocument/2006/relationships/image" Target="media/image36.png"/><Relationship Id="rId69" Type="http://schemas.openxmlformats.org/officeDocument/2006/relationships/image" Target="media/image40.png"/><Relationship Id="rId77" Type="http://schemas.openxmlformats.org/officeDocument/2006/relationships/image" Target="media/image48.png"/><Relationship Id="rId100" Type="http://schemas.openxmlformats.org/officeDocument/2006/relationships/hyperlink" Target="https://mooseframework.inl.gov/workshop/index.html" TargetMode="External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43.png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93" Type="http://schemas.openxmlformats.org/officeDocument/2006/relationships/hyperlink" Target="https://mooseframework.inl.gov/workshop/index.html" TargetMode="External"/><Relationship Id="rId98" Type="http://schemas.openxmlformats.org/officeDocument/2006/relationships/hyperlink" Target="https://mooseframework.inl.gov/workshop/index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1.png"/><Relationship Id="rId67" Type="http://schemas.openxmlformats.org/officeDocument/2006/relationships/oleObject" Target="embeddings/oleObject20.bin"/><Relationship Id="rId103" Type="http://schemas.openxmlformats.org/officeDocument/2006/relationships/hyperlink" Target="https://mooseframework.inl.gov/workshop/index.html" TargetMode="External"/><Relationship Id="rId20" Type="http://schemas.openxmlformats.org/officeDocument/2006/relationships/image" Target="media/image6.wmf"/><Relationship Id="rId41" Type="http://schemas.openxmlformats.org/officeDocument/2006/relationships/image" Target="media/image18.png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4.png"/><Relationship Id="rId88" Type="http://schemas.openxmlformats.org/officeDocument/2006/relationships/hyperlink" Target="https://mooseframework.inl.gov/workshop/index.html" TargetMode="External"/><Relationship Id="rId91" Type="http://schemas.openxmlformats.org/officeDocument/2006/relationships/hyperlink" Target="https://mooseframework.inl.gov/workshop/index.html" TargetMode="External"/><Relationship Id="rId96" Type="http://schemas.openxmlformats.org/officeDocument/2006/relationships/hyperlink" Target="https://mooseframework.inl.gov/workshop/index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9.png"/><Relationship Id="rId106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94" Type="http://schemas.openxmlformats.org/officeDocument/2006/relationships/hyperlink" Target="https://mooseframework.inl.gov/workshop/index.html" TargetMode="External"/><Relationship Id="rId99" Type="http://schemas.openxmlformats.org/officeDocument/2006/relationships/hyperlink" Target="https://mooseframework.inl.gov/workshop/index.html" TargetMode="External"/><Relationship Id="rId101" Type="http://schemas.openxmlformats.org/officeDocument/2006/relationships/hyperlink" Target="https://mooseframework.inl.gov/workshop/index.html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git@github.com:[insert_name]/Ditto.git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png"/><Relationship Id="rId34" Type="http://schemas.openxmlformats.org/officeDocument/2006/relationships/image" Target="media/image13.wmf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76" Type="http://schemas.openxmlformats.org/officeDocument/2006/relationships/image" Target="media/image47.png"/><Relationship Id="rId97" Type="http://schemas.openxmlformats.org/officeDocument/2006/relationships/hyperlink" Target="https://mooseframework.inl.gov/workshop/index.html" TargetMode="External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DF1664-B65F-4E0F-AE5A-DDD27E1B4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26</Pages>
  <Words>2614</Words>
  <Characters>14900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42</cp:revision>
  <dcterms:created xsi:type="dcterms:W3CDTF">2024-04-11T07:06:00Z</dcterms:created>
  <dcterms:modified xsi:type="dcterms:W3CDTF">2024-07-19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